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69FCDBBE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0C249D98" w14:textId="00D867FE" w:rsidR="00A864A7" w:rsidRDefault="001B2AF4" w:rsidP="008B3BD4">
      <w:pPr>
        <w:spacing w:line="360" w:lineRule="exact"/>
        <w:jc w:val="both"/>
        <w:rPr>
          <w:lang w:val="en-US"/>
        </w:rPr>
      </w:pPr>
      <w:r>
        <w:rPr>
          <w:rFonts w:ascii="Times New Roman" w:hAnsi="Times New Roman"/>
          <w:lang w:val="en-US"/>
        </w:rPr>
        <w:t xml:space="preserve">Measure </w:t>
      </w:r>
      <w:r w:rsidR="002318F2">
        <w:rPr>
          <w:rFonts w:ascii="Times New Roman" w:hAnsi="Times New Roman"/>
          <w:lang w:val="en-US"/>
        </w:rPr>
        <w:t xml:space="preserve">the effective rigidity </w:t>
      </w:r>
      <w:r w:rsidR="00887A6A">
        <w:rPr>
          <w:rFonts w:ascii="Times New Roman" w:hAnsi="Times New Roman"/>
          <w:lang w:val="en-US"/>
        </w:rPr>
        <w:t xml:space="preserve">of the structure model </w:t>
      </w:r>
      <w:r w:rsidR="00887A6A" w:rsidRPr="00CB6D64">
        <w:rPr>
          <w:rFonts w:ascii="Times New Roman" w:hAnsi="Times New Roman"/>
          <w:lang w:val="en-US"/>
        </w:rPr>
        <w:t>on pages 7-</w:t>
      </w:r>
      <w:r w:rsidR="00887A6A">
        <w:rPr>
          <w:rFonts w:ascii="Times New Roman" w:hAnsi="Times New Roman"/>
          <w:lang w:val="en-US"/>
        </w:rPr>
        <w:t>9</w:t>
      </w:r>
      <w:r w:rsidR="00887A6A" w:rsidRPr="00CB6D64">
        <w:rPr>
          <w:rFonts w:ascii="Times New Roman" w:hAnsi="Times New Roman"/>
          <w:lang w:val="en-US"/>
        </w:rPr>
        <w:t xml:space="preserve"> of the lecture notes</w:t>
      </w:r>
      <w:r w:rsidR="002318F2">
        <w:rPr>
          <w:rFonts w:ascii="Times New Roman" w:hAnsi="Times New Roman"/>
          <w:lang w:val="en-US"/>
        </w:rPr>
        <w:t>.</w:t>
      </w:r>
      <w:r w:rsidR="00833EE4">
        <w:rPr>
          <w:rFonts w:ascii="Times New Roman" w:hAnsi="Times New Roman"/>
          <w:lang w:val="en-US"/>
        </w:rPr>
        <w:t xml:space="preserve"> </w:t>
      </w:r>
      <w:r w:rsidR="00913365">
        <w:rPr>
          <w:lang w:val="en-US"/>
        </w:rPr>
        <w:t xml:space="preserve">After finding </w:t>
      </w:r>
      <w:r w:rsidR="004F29D1">
        <w:rPr>
          <w:lang w:val="en-US"/>
        </w:rPr>
        <w:t xml:space="preserve">enough </w:t>
      </w:r>
      <w:r w:rsidR="003C4525">
        <w:rPr>
          <w:lang w:val="en-US"/>
        </w:rPr>
        <w:t>loading</w:t>
      </w:r>
      <w:r w:rsidR="00A15057">
        <w:rPr>
          <w:lang w:val="en-US"/>
        </w:rPr>
        <w:t xml:space="preserve">-displacement </w:t>
      </w:r>
      <w:r w:rsidR="003C4525">
        <w:rPr>
          <w:lang w:val="en-US"/>
        </w:rPr>
        <w:t xml:space="preserve">pairs, </w:t>
      </w:r>
      <w:r w:rsidR="0069517D">
        <w:rPr>
          <w:lang w:val="en-US"/>
        </w:rPr>
        <w:t>process</w:t>
      </w:r>
      <w:r w:rsidR="004F29D1">
        <w:rPr>
          <w:lang w:val="en-US"/>
        </w:rPr>
        <w:t xml:space="preserve"> the data</w:t>
      </w:r>
      <w:r w:rsidR="0069517D">
        <w:rPr>
          <w:lang w:val="en-US"/>
        </w:rPr>
        <w:t xml:space="preserve"> to </w:t>
      </w:r>
      <w:r w:rsidR="002412C3">
        <w:t>find the experimental value of</w:t>
      </w:r>
      <w:r w:rsidR="00937EE8">
        <w:t xml:space="preserve"> </w:t>
      </w:r>
      <w:r w:rsidR="00391DF1">
        <w:t>rigidity</w:t>
      </w:r>
      <w:r w:rsidR="004D308A" w:rsidRPr="00064530">
        <w:rPr>
          <w:position w:val="-6"/>
        </w:rPr>
        <w:object w:dxaOrig="200" w:dyaOrig="279" w14:anchorId="2BB5EB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5pt;height:12.7pt" o:ole="">
            <v:imagedata r:id="rId7" o:title=""/>
          </v:shape>
          <o:OLEObject Type="Embed" ProgID="Equation.DSMT4" ShapeID="_x0000_i1025" DrawAspect="Content" ObjectID="_1790489491" r:id="rId8"/>
        </w:object>
      </w:r>
      <w:r w:rsidR="00937EE8">
        <w:t xml:space="preserve"> </w:t>
      </w:r>
      <w:r w:rsidR="001D5AD2">
        <w:rPr>
          <w:lang w:val="en-US"/>
        </w:rPr>
        <w:t>(</w:t>
      </w:r>
      <w:r w:rsidR="00937EE8" w:rsidRPr="00064530">
        <w:rPr>
          <w:position w:val="-6"/>
        </w:rPr>
        <w:object w:dxaOrig="740" w:dyaOrig="279" w14:anchorId="4769EBA8">
          <v:shape id="_x0000_i1026" type="#_x0000_t75" style="width:38.1pt;height:12.7pt" o:ole="">
            <v:imagedata r:id="rId9" o:title=""/>
          </v:shape>
          <o:OLEObject Type="Embed" ProgID="Equation.DSMT4" ShapeID="_x0000_i1026" DrawAspect="Content" ObjectID="_1790489492" r:id="rId10"/>
        </w:object>
      </w:r>
      <w:r w:rsidR="001D5AD2">
        <w:t>).</w:t>
      </w:r>
      <w:r w:rsidR="00A2270D">
        <w:t xml:space="preserve"> </w:t>
      </w:r>
    </w:p>
    <w:p w14:paraId="67D8D150" w14:textId="77777777" w:rsidR="00CF0744" w:rsidRDefault="00CF0744" w:rsidP="00CF0744">
      <w:pPr>
        <w:jc w:val="both"/>
        <w:rPr>
          <w:lang w:val="en-US"/>
        </w:rPr>
      </w:pPr>
    </w:p>
    <w:p w14:paraId="13AD25FF" w14:textId="7D9DB880" w:rsidR="00E54613" w:rsidRDefault="008B3BD4" w:rsidP="00E54613">
      <w:pPr>
        <w:spacing w:line="360" w:lineRule="exact"/>
        <w:jc w:val="both"/>
        <w:rPr>
          <w:lang w:val="en-US"/>
        </w:rPr>
      </w:pPr>
      <w:r w:rsidRPr="0067206C">
        <w:rPr>
          <w:rFonts w:ascii="Times New Roman" w:hAnsi="Times New Roman"/>
          <w:lang w:val="en-US"/>
        </w:rPr>
        <w:t xml:space="preserve">The set-up </w:t>
      </w:r>
      <w:proofErr w:type="gramStart"/>
      <w:r w:rsidRPr="0067206C">
        <w:rPr>
          <w:rFonts w:ascii="Times New Roman" w:hAnsi="Times New Roman"/>
          <w:lang w:val="en-US"/>
        </w:rPr>
        <w:t>is located in</w:t>
      </w:r>
      <w:proofErr w:type="gramEnd"/>
      <w:r w:rsidRPr="0067206C">
        <w:rPr>
          <w:rFonts w:ascii="Times New Roman" w:hAnsi="Times New Roman"/>
          <w:lang w:val="en-US"/>
        </w:rPr>
        <w:t xml:space="preserve"> </w:t>
      </w:r>
      <w:proofErr w:type="spellStart"/>
      <w:r w:rsidRPr="0067206C">
        <w:rPr>
          <w:rFonts w:ascii="Times New Roman" w:hAnsi="Times New Roman"/>
          <w:lang w:val="en-US"/>
        </w:rPr>
        <w:t>Puumiehenkuja</w:t>
      </w:r>
      <w:proofErr w:type="spellEnd"/>
      <w:r w:rsidRPr="0067206C">
        <w:rPr>
          <w:rFonts w:ascii="Times New Roman" w:hAnsi="Times New Roman"/>
          <w:lang w:val="en-US"/>
        </w:rPr>
        <w:t xml:space="preserve"> 5L (</w:t>
      </w:r>
      <w:proofErr w:type="spellStart"/>
      <w:r w:rsidRPr="0067206C">
        <w:rPr>
          <w:rFonts w:ascii="Times New Roman" w:hAnsi="Times New Roman"/>
          <w:lang w:val="en-US"/>
        </w:rPr>
        <w:t>Konemiehentie</w:t>
      </w:r>
      <w:proofErr w:type="spellEnd"/>
      <w:r w:rsidRPr="0067206C">
        <w:rPr>
          <w:rFonts w:ascii="Times New Roman" w:hAnsi="Times New Roman"/>
          <w:lang w:val="en-US"/>
        </w:rPr>
        <w:t xml:space="preserve"> side of the building)</w:t>
      </w:r>
      <w:r w:rsidRPr="0067206C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</w:rPr>
        <w:t xml:space="preserve">The hall is open </w:t>
      </w:r>
      <w:r w:rsidRPr="0067206C">
        <w:rPr>
          <w:rFonts w:ascii="Times New Roman" w:hAnsi="Times New Roman"/>
          <w:lang w:val="en-US"/>
        </w:rPr>
        <w:t>during the office hours (9-</w:t>
      </w:r>
      <w:r w:rsidR="00623B8D">
        <w:rPr>
          <w:rFonts w:ascii="Times New Roman" w:hAnsi="Times New Roman"/>
          <w:lang w:val="en-US"/>
        </w:rPr>
        <w:t>12 and 13-</w:t>
      </w:r>
      <w:r w:rsidRPr="0067206C">
        <w:rPr>
          <w:rFonts w:ascii="Times New Roman" w:hAnsi="Times New Roman"/>
          <w:lang w:val="en-US"/>
        </w:rPr>
        <w:t xml:space="preserve">16) on </w:t>
      </w:r>
      <w:r w:rsidR="007A3E7B">
        <w:rPr>
          <w:rFonts w:ascii="Times New Roman" w:hAnsi="Times New Roman"/>
          <w:lang w:val="en-US"/>
        </w:rPr>
        <w:t xml:space="preserve">Wed </w:t>
      </w:r>
      <w:r w:rsidR="00446485">
        <w:rPr>
          <w:rFonts w:ascii="Times New Roman" w:hAnsi="Times New Roman"/>
          <w:lang w:val="en-US"/>
        </w:rPr>
        <w:t>2</w:t>
      </w:r>
      <w:r w:rsidR="00A61EB7">
        <w:rPr>
          <w:rFonts w:ascii="Times New Roman" w:hAnsi="Times New Roman"/>
          <w:lang w:val="en-US"/>
        </w:rPr>
        <w:t>3</w:t>
      </w:r>
      <w:r w:rsidRPr="0067206C">
        <w:rPr>
          <w:rFonts w:ascii="Times New Roman" w:hAnsi="Times New Roman"/>
          <w:lang w:val="en-US"/>
        </w:rPr>
        <w:t>.</w:t>
      </w:r>
      <w:r w:rsidR="00446485">
        <w:rPr>
          <w:rFonts w:ascii="Times New Roman" w:hAnsi="Times New Roman"/>
          <w:lang w:val="en-US"/>
        </w:rPr>
        <w:t>10</w:t>
      </w:r>
      <w:r w:rsidRPr="0067206C">
        <w:rPr>
          <w:rFonts w:ascii="Times New Roman" w:hAnsi="Times New Roman"/>
          <w:lang w:val="en-US"/>
        </w:rPr>
        <w:t>.202</w:t>
      </w:r>
      <w:r w:rsidR="004D308A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Place a mass on the loading tray and r</w:t>
      </w:r>
      <w:r w:rsidRPr="0067206C">
        <w:rPr>
          <w:rFonts w:ascii="Times New Roman" w:hAnsi="Times New Roman"/>
          <w:lang w:val="en-US"/>
        </w:rPr>
        <w:t xml:space="preserve">ecord </w:t>
      </w:r>
      <w:r w:rsidR="004267BE">
        <w:rPr>
          <w:rFonts w:ascii="Times New Roman" w:hAnsi="Times New Roman"/>
          <w:lang w:val="en-US"/>
        </w:rPr>
        <w:t xml:space="preserve">the reading of the </w:t>
      </w:r>
      <w:r w:rsidR="00381394">
        <w:rPr>
          <w:rFonts w:ascii="Times New Roman" w:hAnsi="Times New Roman"/>
          <w:lang w:val="en-US"/>
        </w:rPr>
        <w:t>displacement</w:t>
      </w:r>
      <w:r w:rsidR="004267BE">
        <w:rPr>
          <w:rFonts w:ascii="Times New Roman" w:hAnsi="Times New Roman"/>
          <w:lang w:val="en-US"/>
        </w:rPr>
        <w:t xml:space="preserve"> </w:t>
      </w:r>
      <w:r w:rsidR="00381394">
        <w:rPr>
          <w:rFonts w:ascii="Times New Roman" w:hAnsi="Times New Roman"/>
          <w:lang w:val="en-US"/>
        </w:rPr>
        <w:t>transducer.</w:t>
      </w:r>
      <w:r>
        <w:rPr>
          <w:rFonts w:ascii="Times New Roman" w:hAnsi="Times New Roman"/>
          <w:lang w:val="en-US"/>
        </w:rPr>
        <w:t xml:space="preserve"> </w:t>
      </w:r>
      <w:r w:rsidR="00E54613" w:rsidRPr="0067206C">
        <w:rPr>
          <w:rFonts w:ascii="Times New Roman" w:hAnsi="Times New Roman"/>
          <w:lang w:val="en-US"/>
        </w:rPr>
        <w:t>Gather enough</w:t>
      </w:r>
      <w:r w:rsidR="00E54613">
        <w:rPr>
          <w:rFonts w:ascii="Times New Roman" w:hAnsi="Times New Roman"/>
          <w:lang w:val="en-US"/>
        </w:rPr>
        <w:t xml:space="preserve"> </w:t>
      </w:r>
      <w:r w:rsidR="00A15057">
        <w:rPr>
          <w:rFonts w:ascii="Times New Roman" w:hAnsi="Times New Roman"/>
          <w:lang w:val="en-US"/>
        </w:rPr>
        <w:t>loading</w:t>
      </w:r>
      <w:r w:rsidR="00E54613">
        <w:rPr>
          <w:rFonts w:ascii="Times New Roman" w:hAnsi="Times New Roman"/>
          <w:lang w:val="en-US"/>
        </w:rPr>
        <w:t xml:space="preserve">-displacement </w:t>
      </w:r>
      <w:r w:rsidR="00E54613" w:rsidRPr="0067206C">
        <w:rPr>
          <w:rFonts w:ascii="Times New Roman" w:hAnsi="Times New Roman"/>
          <w:lang w:val="en-US"/>
        </w:rPr>
        <w:t xml:space="preserve">data for finding </w:t>
      </w:r>
      <w:r w:rsidR="00586384">
        <w:rPr>
          <w:rFonts w:ascii="Times New Roman" w:hAnsi="Times New Roman"/>
          <w:lang w:val="en-US"/>
        </w:rPr>
        <w:t xml:space="preserve">the </w:t>
      </w:r>
      <w:r w:rsidR="00B02F85">
        <w:rPr>
          <w:rFonts w:ascii="Times New Roman" w:hAnsi="Times New Roman"/>
          <w:lang w:val="en-US"/>
        </w:rPr>
        <w:t>rigidity</w:t>
      </w:r>
      <w:r w:rsidR="00E54613">
        <w:rPr>
          <w:lang w:val="en-US"/>
        </w:rPr>
        <w:t xml:space="preserve"> </w:t>
      </w:r>
      <w:r w:rsidR="00E54613">
        <w:rPr>
          <w:rFonts w:ascii="Times New Roman" w:hAnsi="Times New Roman"/>
          <w:lang w:val="en-US"/>
        </w:rPr>
        <w:t>reliably.</w:t>
      </w:r>
    </w:p>
    <w:sectPr w:rsidR="00E546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288167" w14:textId="77777777" w:rsidR="009870A6" w:rsidRDefault="009870A6">
      <w:r>
        <w:separator/>
      </w:r>
    </w:p>
  </w:endnote>
  <w:endnote w:type="continuationSeparator" w:id="0">
    <w:p w14:paraId="681E1094" w14:textId="77777777" w:rsidR="009870A6" w:rsidRDefault="00987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E23709" w14:textId="77777777" w:rsidR="009870A6" w:rsidRDefault="009870A6">
      <w:r>
        <w:separator/>
      </w:r>
    </w:p>
  </w:footnote>
  <w:footnote w:type="continuationSeparator" w:id="0">
    <w:p w14:paraId="27346C36" w14:textId="77777777" w:rsidR="009870A6" w:rsidRDefault="009870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BE3"/>
    <w:rsid w:val="000106FC"/>
    <w:rsid w:val="000141BD"/>
    <w:rsid w:val="000206E8"/>
    <w:rsid w:val="000224FD"/>
    <w:rsid w:val="00026A17"/>
    <w:rsid w:val="00027724"/>
    <w:rsid w:val="0003384F"/>
    <w:rsid w:val="00033A80"/>
    <w:rsid w:val="00035281"/>
    <w:rsid w:val="000410CF"/>
    <w:rsid w:val="00041DF4"/>
    <w:rsid w:val="00042E7B"/>
    <w:rsid w:val="00045FE5"/>
    <w:rsid w:val="00051D60"/>
    <w:rsid w:val="0005212C"/>
    <w:rsid w:val="0005221D"/>
    <w:rsid w:val="00052B3A"/>
    <w:rsid w:val="000531F5"/>
    <w:rsid w:val="00064530"/>
    <w:rsid w:val="00065F5F"/>
    <w:rsid w:val="000716C1"/>
    <w:rsid w:val="000817D7"/>
    <w:rsid w:val="00082989"/>
    <w:rsid w:val="00085C9C"/>
    <w:rsid w:val="00090577"/>
    <w:rsid w:val="00091813"/>
    <w:rsid w:val="00094A82"/>
    <w:rsid w:val="00094FC2"/>
    <w:rsid w:val="00096C2C"/>
    <w:rsid w:val="00096F68"/>
    <w:rsid w:val="000A1F62"/>
    <w:rsid w:val="000B0AC3"/>
    <w:rsid w:val="000B1FE6"/>
    <w:rsid w:val="000B383B"/>
    <w:rsid w:val="000B467D"/>
    <w:rsid w:val="000B656E"/>
    <w:rsid w:val="000B7651"/>
    <w:rsid w:val="000C468A"/>
    <w:rsid w:val="000C5A4C"/>
    <w:rsid w:val="000D2F25"/>
    <w:rsid w:val="000D33E9"/>
    <w:rsid w:val="000D5AE7"/>
    <w:rsid w:val="000D5FA9"/>
    <w:rsid w:val="000E365F"/>
    <w:rsid w:val="000E6FC5"/>
    <w:rsid w:val="000F0201"/>
    <w:rsid w:val="000F35E1"/>
    <w:rsid w:val="000F3988"/>
    <w:rsid w:val="000F619D"/>
    <w:rsid w:val="000F7B9B"/>
    <w:rsid w:val="00101353"/>
    <w:rsid w:val="00101BD6"/>
    <w:rsid w:val="00107F22"/>
    <w:rsid w:val="00111492"/>
    <w:rsid w:val="00111E58"/>
    <w:rsid w:val="00116222"/>
    <w:rsid w:val="00121689"/>
    <w:rsid w:val="00124D14"/>
    <w:rsid w:val="0013253E"/>
    <w:rsid w:val="00135AAD"/>
    <w:rsid w:val="00135C2D"/>
    <w:rsid w:val="001369EE"/>
    <w:rsid w:val="00141708"/>
    <w:rsid w:val="001425C5"/>
    <w:rsid w:val="00142A13"/>
    <w:rsid w:val="00144BDD"/>
    <w:rsid w:val="001459E8"/>
    <w:rsid w:val="0015017E"/>
    <w:rsid w:val="00151395"/>
    <w:rsid w:val="00151E4E"/>
    <w:rsid w:val="001535B8"/>
    <w:rsid w:val="00164C15"/>
    <w:rsid w:val="00166752"/>
    <w:rsid w:val="001677F1"/>
    <w:rsid w:val="001737F7"/>
    <w:rsid w:val="00175E63"/>
    <w:rsid w:val="00183EC9"/>
    <w:rsid w:val="0018619D"/>
    <w:rsid w:val="001864C2"/>
    <w:rsid w:val="00193C49"/>
    <w:rsid w:val="00196228"/>
    <w:rsid w:val="00197A0B"/>
    <w:rsid w:val="00197F92"/>
    <w:rsid w:val="001A2F76"/>
    <w:rsid w:val="001B2AF4"/>
    <w:rsid w:val="001B5AD0"/>
    <w:rsid w:val="001B667A"/>
    <w:rsid w:val="001B75E7"/>
    <w:rsid w:val="001C02AD"/>
    <w:rsid w:val="001C30B1"/>
    <w:rsid w:val="001D0586"/>
    <w:rsid w:val="001D5AD2"/>
    <w:rsid w:val="001D62D0"/>
    <w:rsid w:val="001E03E4"/>
    <w:rsid w:val="001E5E33"/>
    <w:rsid w:val="001E6095"/>
    <w:rsid w:val="001F0857"/>
    <w:rsid w:val="001F1BE2"/>
    <w:rsid w:val="001F1CBD"/>
    <w:rsid w:val="001F1CDE"/>
    <w:rsid w:val="0021073E"/>
    <w:rsid w:val="00212F34"/>
    <w:rsid w:val="00221C94"/>
    <w:rsid w:val="00226F00"/>
    <w:rsid w:val="002318F2"/>
    <w:rsid w:val="00231938"/>
    <w:rsid w:val="00232C58"/>
    <w:rsid w:val="00233720"/>
    <w:rsid w:val="00237ED7"/>
    <w:rsid w:val="00240926"/>
    <w:rsid w:val="002412C3"/>
    <w:rsid w:val="00244CA5"/>
    <w:rsid w:val="002462DA"/>
    <w:rsid w:val="00251E10"/>
    <w:rsid w:val="002521D2"/>
    <w:rsid w:val="00254ACC"/>
    <w:rsid w:val="00255179"/>
    <w:rsid w:val="00255F0A"/>
    <w:rsid w:val="00256E5E"/>
    <w:rsid w:val="0026367B"/>
    <w:rsid w:val="00275B5F"/>
    <w:rsid w:val="002814B6"/>
    <w:rsid w:val="00286A9A"/>
    <w:rsid w:val="0028793D"/>
    <w:rsid w:val="002930B1"/>
    <w:rsid w:val="002953A4"/>
    <w:rsid w:val="002A1B27"/>
    <w:rsid w:val="002A1F8B"/>
    <w:rsid w:val="002A3273"/>
    <w:rsid w:val="002A6ED0"/>
    <w:rsid w:val="002B0012"/>
    <w:rsid w:val="002B0305"/>
    <w:rsid w:val="002B7464"/>
    <w:rsid w:val="002B748D"/>
    <w:rsid w:val="002B7A17"/>
    <w:rsid w:val="002C008C"/>
    <w:rsid w:val="002C2CBC"/>
    <w:rsid w:val="002C5B9B"/>
    <w:rsid w:val="002D367E"/>
    <w:rsid w:val="002D3C41"/>
    <w:rsid w:val="002D4CC9"/>
    <w:rsid w:val="002E0076"/>
    <w:rsid w:val="002E552B"/>
    <w:rsid w:val="002E620D"/>
    <w:rsid w:val="002E68FB"/>
    <w:rsid w:val="002E78D6"/>
    <w:rsid w:val="002F61BF"/>
    <w:rsid w:val="003003F6"/>
    <w:rsid w:val="003004D6"/>
    <w:rsid w:val="00302409"/>
    <w:rsid w:val="003026EE"/>
    <w:rsid w:val="00302A0E"/>
    <w:rsid w:val="0030746F"/>
    <w:rsid w:val="0031122D"/>
    <w:rsid w:val="00314D5E"/>
    <w:rsid w:val="0031780D"/>
    <w:rsid w:val="00320B84"/>
    <w:rsid w:val="00321B4F"/>
    <w:rsid w:val="00323B56"/>
    <w:rsid w:val="00324366"/>
    <w:rsid w:val="00326FED"/>
    <w:rsid w:val="00332106"/>
    <w:rsid w:val="003329A3"/>
    <w:rsid w:val="003330A2"/>
    <w:rsid w:val="00333B1E"/>
    <w:rsid w:val="00337492"/>
    <w:rsid w:val="0034187C"/>
    <w:rsid w:val="00344779"/>
    <w:rsid w:val="003450F8"/>
    <w:rsid w:val="00346FC9"/>
    <w:rsid w:val="0035188F"/>
    <w:rsid w:val="00354F31"/>
    <w:rsid w:val="003622D1"/>
    <w:rsid w:val="00365260"/>
    <w:rsid w:val="003655CE"/>
    <w:rsid w:val="00366900"/>
    <w:rsid w:val="00377524"/>
    <w:rsid w:val="00381394"/>
    <w:rsid w:val="00381B0C"/>
    <w:rsid w:val="00382107"/>
    <w:rsid w:val="0038234D"/>
    <w:rsid w:val="003825B7"/>
    <w:rsid w:val="0038322E"/>
    <w:rsid w:val="003871FA"/>
    <w:rsid w:val="00391DF1"/>
    <w:rsid w:val="003A38D6"/>
    <w:rsid w:val="003B3ED6"/>
    <w:rsid w:val="003B5467"/>
    <w:rsid w:val="003B6FDE"/>
    <w:rsid w:val="003C230F"/>
    <w:rsid w:val="003C4525"/>
    <w:rsid w:val="003C6593"/>
    <w:rsid w:val="003C714F"/>
    <w:rsid w:val="003D4F7D"/>
    <w:rsid w:val="003D553A"/>
    <w:rsid w:val="003E4F63"/>
    <w:rsid w:val="00401369"/>
    <w:rsid w:val="00412DF4"/>
    <w:rsid w:val="00417091"/>
    <w:rsid w:val="00417208"/>
    <w:rsid w:val="0042175B"/>
    <w:rsid w:val="004223A5"/>
    <w:rsid w:val="00425928"/>
    <w:rsid w:val="00425D18"/>
    <w:rsid w:val="00426771"/>
    <w:rsid w:val="004267BE"/>
    <w:rsid w:val="004274D5"/>
    <w:rsid w:val="004300AC"/>
    <w:rsid w:val="00430798"/>
    <w:rsid w:val="004345D4"/>
    <w:rsid w:val="004359F4"/>
    <w:rsid w:val="00436FE1"/>
    <w:rsid w:val="0044089B"/>
    <w:rsid w:val="004420F5"/>
    <w:rsid w:val="00442EA6"/>
    <w:rsid w:val="0044606F"/>
    <w:rsid w:val="00446485"/>
    <w:rsid w:val="0045003B"/>
    <w:rsid w:val="004509E4"/>
    <w:rsid w:val="0045231F"/>
    <w:rsid w:val="00453E9F"/>
    <w:rsid w:val="0045413C"/>
    <w:rsid w:val="00461D0C"/>
    <w:rsid w:val="00463F72"/>
    <w:rsid w:val="0047360C"/>
    <w:rsid w:val="00474E5E"/>
    <w:rsid w:val="0048173D"/>
    <w:rsid w:val="004873D8"/>
    <w:rsid w:val="00497BF7"/>
    <w:rsid w:val="004A0D04"/>
    <w:rsid w:val="004A3A79"/>
    <w:rsid w:val="004A3EA3"/>
    <w:rsid w:val="004A44AE"/>
    <w:rsid w:val="004A4E50"/>
    <w:rsid w:val="004A4FE3"/>
    <w:rsid w:val="004A66AA"/>
    <w:rsid w:val="004A7C6F"/>
    <w:rsid w:val="004B08E6"/>
    <w:rsid w:val="004B1D0E"/>
    <w:rsid w:val="004B4E01"/>
    <w:rsid w:val="004B76A0"/>
    <w:rsid w:val="004B7C03"/>
    <w:rsid w:val="004C027C"/>
    <w:rsid w:val="004C1C7D"/>
    <w:rsid w:val="004C25B4"/>
    <w:rsid w:val="004D2239"/>
    <w:rsid w:val="004D2B7C"/>
    <w:rsid w:val="004D308A"/>
    <w:rsid w:val="004D3F34"/>
    <w:rsid w:val="004E2AAF"/>
    <w:rsid w:val="004E2D7F"/>
    <w:rsid w:val="004E6ECB"/>
    <w:rsid w:val="004E7261"/>
    <w:rsid w:val="004F0D2A"/>
    <w:rsid w:val="004F29D1"/>
    <w:rsid w:val="004F2E59"/>
    <w:rsid w:val="004F443A"/>
    <w:rsid w:val="004F60E5"/>
    <w:rsid w:val="004F6F05"/>
    <w:rsid w:val="0050070C"/>
    <w:rsid w:val="00507721"/>
    <w:rsid w:val="00510D9B"/>
    <w:rsid w:val="0052129D"/>
    <w:rsid w:val="00522334"/>
    <w:rsid w:val="005235AE"/>
    <w:rsid w:val="0052547E"/>
    <w:rsid w:val="00526AF1"/>
    <w:rsid w:val="005307C6"/>
    <w:rsid w:val="0053506A"/>
    <w:rsid w:val="00535418"/>
    <w:rsid w:val="00542807"/>
    <w:rsid w:val="0054419D"/>
    <w:rsid w:val="00550840"/>
    <w:rsid w:val="00556CAB"/>
    <w:rsid w:val="00557751"/>
    <w:rsid w:val="005613ED"/>
    <w:rsid w:val="0056544D"/>
    <w:rsid w:val="00566423"/>
    <w:rsid w:val="005675D9"/>
    <w:rsid w:val="00570357"/>
    <w:rsid w:val="005710FD"/>
    <w:rsid w:val="00572719"/>
    <w:rsid w:val="005729E6"/>
    <w:rsid w:val="00586384"/>
    <w:rsid w:val="005879D2"/>
    <w:rsid w:val="00594074"/>
    <w:rsid w:val="005941D5"/>
    <w:rsid w:val="0059424C"/>
    <w:rsid w:val="00594683"/>
    <w:rsid w:val="00594B77"/>
    <w:rsid w:val="005A320B"/>
    <w:rsid w:val="005A72EA"/>
    <w:rsid w:val="005B36D8"/>
    <w:rsid w:val="005B462A"/>
    <w:rsid w:val="005B5F64"/>
    <w:rsid w:val="005B684B"/>
    <w:rsid w:val="005C45CA"/>
    <w:rsid w:val="005C5551"/>
    <w:rsid w:val="005D10AE"/>
    <w:rsid w:val="005E2358"/>
    <w:rsid w:val="005E714C"/>
    <w:rsid w:val="005E7D54"/>
    <w:rsid w:val="005F7361"/>
    <w:rsid w:val="00600E26"/>
    <w:rsid w:val="00602295"/>
    <w:rsid w:val="006024DC"/>
    <w:rsid w:val="0060540F"/>
    <w:rsid w:val="00605CA4"/>
    <w:rsid w:val="00606719"/>
    <w:rsid w:val="00607E94"/>
    <w:rsid w:val="00614FCA"/>
    <w:rsid w:val="00616715"/>
    <w:rsid w:val="00617950"/>
    <w:rsid w:val="00620457"/>
    <w:rsid w:val="00621C30"/>
    <w:rsid w:val="0062345F"/>
    <w:rsid w:val="00623B8D"/>
    <w:rsid w:val="00630E05"/>
    <w:rsid w:val="006328CB"/>
    <w:rsid w:val="006348FE"/>
    <w:rsid w:val="00634B78"/>
    <w:rsid w:val="0063724F"/>
    <w:rsid w:val="0064119C"/>
    <w:rsid w:val="006424EF"/>
    <w:rsid w:val="00644E07"/>
    <w:rsid w:val="00646D6C"/>
    <w:rsid w:val="00647A70"/>
    <w:rsid w:val="00656373"/>
    <w:rsid w:val="0065708A"/>
    <w:rsid w:val="0066120B"/>
    <w:rsid w:val="006635D1"/>
    <w:rsid w:val="0067206C"/>
    <w:rsid w:val="00672E1D"/>
    <w:rsid w:val="00683766"/>
    <w:rsid w:val="00683866"/>
    <w:rsid w:val="00691276"/>
    <w:rsid w:val="0069140F"/>
    <w:rsid w:val="006916E1"/>
    <w:rsid w:val="0069517D"/>
    <w:rsid w:val="00695976"/>
    <w:rsid w:val="00696013"/>
    <w:rsid w:val="00696DB0"/>
    <w:rsid w:val="006A1E65"/>
    <w:rsid w:val="006A1EAF"/>
    <w:rsid w:val="006A3911"/>
    <w:rsid w:val="006A4563"/>
    <w:rsid w:val="006A4D6F"/>
    <w:rsid w:val="006B1640"/>
    <w:rsid w:val="006B2975"/>
    <w:rsid w:val="006B32EF"/>
    <w:rsid w:val="006B4B1D"/>
    <w:rsid w:val="006B7866"/>
    <w:rsid w:val="006B7B5D"/>
    <w:rsid w:val="006B7D80"/>
    <w:rsid w:val="006C4F4C"/>
    <w:rsid w:val="006C5063"/>
    <w:rsid w:val="006D1D1A"/>
    <w:rsid w:val="006D299D"/>
    <w:rsid w:val="006D2A24"/>
    <w:rsid w:val="006D3E8B"/>
    <w:rsid w:val="006D6071"/>
    <w:rsid w:val="006E2833"/>
    <w:rsid w:val="006E52C4"/>
    <w:rsid w:val="006F0595"/>
    <w:rsid w:val="006F5B0E"/>
    <w:rsid w:val="006F6438"/>
    <w:rsid w:val="006F6A47"/>
    <w:rsid w:val="006F76B4"/>
    <w:rsid w:val="007000C2"/>
    <w:rsid w:val="00701A43"/>
    <w:rsid w:val="00701B5E"/>
    <w:rsid w:val="0070265E"/>
    <w:rsid w:val="00707075"/>
    <w:rsid w:val="0071328D"/>
    <w:rsid w:val="0071447C"/>
    <w:rsid w:val="00715823"/>
    <w:rsid w:val="007160CD"/>
    <w:rsid w:val="007233E5"/>
    <w:rsid w:val="00723F9F"/>
    <w:rsid w:val="00724AC6"/>
    <w:rsid w:val="00733430"/>
    <w:rsid w:val="0073460D"/>
    <w:rsid w:val="00736370"/>
    <w:rsid w:val="00742805"/>
    <w:rsid w:val="0074549F"/>
    <w:rsid w:val="00753511"/>
    <w:rsid w:val="007657B3"/>
    <w:rsid w:val="00770839"/>
    <w:rsid w:val="007748C1"/>
    <w:rsid w:val="00775034"/>
    <w:rsid w:val="0078331B"/>
    <w:rsid w:val="00784054"/>
    <w:rsid w:val="00787403"/>
    <w:rsid w:val="00790E32"/>
    <w:rsid w:val="007935AB"/>
    <w:rsid w:val="007938C7"/>
    <w:rsid w:val="0079397C"/>
    <w:rsid w:val="00796B43"/>
    <w:rsid w:val="00796C83"/>
    <w:rsid w:val="007A2636"/>
    <w:rsid w:val="007A3278"/>
    <w:rsid w:val="007A3E7B"/>
    <w:rsid w:val="007A4D50"/>
    <w:rsid w:val="007A5005"/>
    <w:rsid w:val="007A608E"/>
    <w:rsid w:val="007A733A"/>
    <w:rsid w:val="007B3515"/>
    <w:rsid w:val="007B3F6F"/>
    <w:rsid w:val="007B5659"/>
    <w:rsid w:val="007C0021"/>
    <w:rsid w:val="007C206E"/>
    <w:rsid w:val="007D4057"/>
    <w:rsid w:val="007E0430"/>
    <w:rsid w:val="007E1498"/>
    <w:rsid w:val="007E433C"/>
    <w:rsid w:val="007E49C5"/>
    <w:rsid w:val="007E5A04"/>
    <w:rsid w:val="007E5D7D"/>
    <w:rsid w:val="007E69D1"/>
    <w:rsid w:val="007F08A9"/>
    <w:rsid w:val="007F0956"/>
    <w:rsid w:val="007F5252"/>
    <w:rsid w:val="00801EAA"/>
    <w:rsid w:val="008038FC"/>
    <w:rsid w:val="00804FAB"/>
    <w:rsid w:val="00807BA8"/>
    <w:rsid w:val="00812318"/>
    <w:rsid w:val="0082088A"/>
    <w:rsid w:val="00825771"/>
    <w:rsid w:val="008258BD"/>
    <w:rsid w:val="00826F3D"/>
    <w:rsid w:val="0083296F"/>
    <w:rsid w:val="00833EE4"/>
    <w:rsid w:val="008367C5"/>
    <w:rsid w:val="00841E45"/>
    <w:rsid w:val="008459FE"/>
    <w:rsid w:val="00846B66"/>
    <w:rsid w:val="0085649E"/>
    <w:rsid w:val="008607AC"/>
    <w:rsid w:val="00866037"/>
    <w:rsid w:val="0087260C"/>
    <w:rsid w:val="00874B9B"/>
    <w:rsid w:val="00880CBD"/>
    <w:rsid w:val="00887860"/>
    <w:rsid w:val="00887A6A"/>
    <w:rsid w:val="00891691"/>
    <w:rsid w:val="00895355"/>
    <w:rsid w:val="008956D6"/>
    <w:rsid w:val="008A3F84"/>
    <w:rsid w:val="008A6AF1"/>
    <w:rsid w:val="008B2B5B"/>
    <w:rsid w:val="008B3BD4"/>
    <w:rsid w:val="008B7FEF"/>
    <w:rsid w:val="008C1070"/>
    <w:rsid w:val="008C16B5"/>
    <w:rsid w:val="008C2816"/>
    <w:rsid w:val="008C691F"/>
    <w:rsid w:val="008C72F5"/>
    <w:rsid w:val="008D0239"/>
    <w:rsid w:val="008D0810"/>
    <w:rsid w:val="008D3333"/>
    <w:rsid w:val="008D36DA"/>
    <w:rsid w:val="008D628A"/>
    <w:rsid w:val="008E56A4"/>
    <w:rsid w:val="008E7965"/>
    <w:rsid w:val="008F1F25"/>
    <w:rsid w:val="008F2F82"/>
    <w:rsid w:val="008F34CD"/>
    <w:rsid w:val="008F7A15"/>
    <w:rsid w:val="008F7FB0"/>
    <w:rsid w:val="009040DA"/>
    <w:rsid w:val="00913365"/>
    <w:rsid w:val="0091528F"/>
    <w:rsid w:val="00920534"/>
    <w:rsid w:val="00921BBB"/>
    <w:rsid w:val="00923D60"/>
    <w:rsid w:val="009276C5"/>
    <w:rsid w:val="00934435"/>
    <w:rsid w:val="0093560B"/>
    <w:rsid w:val="00936D1A"/>
    <w:rsid w:val="00937EE8"/>
    <w:rsid w:val="00942459"/>
    <w:rsid w:val="00944CD8"/>
    <w:rsid w:val="00946D12"/>
    <w:rsid w:val="0094765F"/>
    <w:rsid w:val="009519DF"/>
    <w:rsid w:val="00951CBB"/>
    <w:rsid w:val="00953984"/>
    <w:rsid w:val="00954C56"/>
    <w:rsid w:val="00963576"/>
    <w:rsid w:val="00963EBC"/>
    <w:rsid w:val="00964FDE"/>
    <w:rsid w:val="00967C5F"/>
    <w:rsid w:val="00970284"/>
    <w:rsid w:val="0097448C"/>
    <w:rsid w:val="0097678E"/>
    <w:rsid w:val="00980D5F"/>
    <w:rsid w:val="00984886"/>
    <w:rsid w:val="009870A6"/>
    <w:rsid w:val="0099354D"/>
    <w:rsid w:val="00993B43"/>
    <w:rsid w:val="009A3605"/>
    <w:rsid w:val="009A617E"/>
    <w:rsid w:val="009B05E7"/>
    <w:rsid w:val="009B1D77"/>
    <w:rsid w:val="009B29A7"/>
    <w:rsid w:val="009C6704"/>
    <w:rsid w:val="009C7518"/>
    <w:rsid w:val="009D1312"/>
    <w:rsid w:val="009D3FA2"/>
    <w:rsid w:val="009D4BD2"/>
    <w:rsid w:val="009E34F9"/>
    <w:rsid w:val="009E39EA"/>
    <w:rsid w:val="009E3E0B"/>
    <w:rsid w:val="009E6EFB"/>
    <w:rsid w:val="009E7B7D"/>
    <w:rsid w:val="009F59F1"/>
    <w:rsid w:val="009F7E0B"/>
    <w:rsid w:val="00A01258"/>
    <w:rsid w:val="00A0141E"/>
    <w:rsid w:val="00A02032"/>
    <w:rsid w:val="00A03B27"/>
    <w:rsid w:val="00A114B4"/>
    <w:rsid w:val="00A1416C"/>
    <w:rsid w:val="00A15057"/>
    <w:rsid w:val="00A167BA"/>
    <w:rsid w:val="00A16BAB"/>
    <w:rsid w:val="00A16C26"/>
    <w:rsid w:val="00A205CD"/>
    <w:rsid w:val="00A2135D"/>
    <w:rsid w:val="00A2270D"/>
    <w:rsid w:val="00A301AA"/>
    <w:rsid w:val="00A310B1"/>
    <w:rsid w:val="00A317DF"/>
    <w:rsid w:val="00A31D20"/>
    <w:rsid w:val="00A373B3"/>
    <w:rsid w:val="00A37B0E"/>
    <w:rsid w:val="00A5329B"/>
    <w:rsid w:val="00A5385F"/>
    <w:rsid w:val="00A556FA"/>
    <w:rsid w:val="00A566CF"/>
    <w:rsid w:val="00A56D87"/>
    <w:rsid w:val="00A61EB7"/>
    <w:rsid w:val="00A633B7"/>
    <w:rsid w:val="00A63F0B"/>
    <w:rsid w:val="00A646A2"/>
    <w:rsid w:val="00A678FD"/>
    <w:rsid w:val="00A73D4C"/>
    <w:rsid w:val="00A757CD"/>
    <w:rsid w:val="00A76EB7"/>
    <w:rsid w:val="00A77040"/>
    <w:rsid w:val="00A802D3"/>
    <w:rsid w:val="00A8474E"/>
    <w:rsid w:val="00A864A7"/>
    <w:rsid w:val="00A9126E"/>
    <w:rsid w:val="00A961B1"/>
    <w:rsid w:val="00A9713F"/>
    <w:rsid w:val="00A97D8F"/>
    <w:rsid w:val="00AA01A0"/>
    <w:rsid w:val="00AA081D"/>
    <w:rsid w:val="00AA4FEC"/>
    <w:rsid w:val="00AB0E5E"/>
    <w:rsid w:val="00AB29D7"/>
    <w:rsid w:val="00AB32AF"/>
    <w:rsid w:val="00AB76A5"/>
    <w:rsid w:val="00AC0470"/>
    <w:rsid w:val="00AC0F12"/>
    <w:rsid w:val="00AC14D3"/>
    <w:rsid w:val="00AC1D4C"/>
    <w:rsid w:val="00AC410E"/>
    <w:rsid w:val="00AC5BA8"/>
    <w:rsid w:val="00AD2E0A"/>
    <w:rsid w:val="00AD4640"/>
    <w:rsid w:val="00AD4E27"/>
    <w:rsid w:val="00AD5670"/>
    <w:rsid w:val="00AD7DDD"/>
    <w:rsid w:val="00AE58EB"/>
    <w:rsid w:val="00AF2FFF"/>
    <w:rsid w:val="00AF589B"/>
    <w:rsid w:val="00AF7D19"/>
    <w:rsid w:val="00AF7F71"/>
    <w:rsid w:val="00B00792"/>
    <w:rsid w:val="00B02F85"/>
    <w:rsid w:val="00B04674"/>
    <w:rsid w:val="00B06D77"/>
    <w:rsid w:val="00B109F6"/>
    <w:rsid w:val="00B10E8F"/>
    <w:rsid w:val="00B21D4C"/>
    <w:rsid w:val="00B246D5"/>
    <w:rsid w:val="00B24B90"/>
    <w:rsid w:val="00B262A6"/>
    <w:rsid w:val="00B3380B"/>
    <w:rsid w:val="00B33996"/>
    <w:rsid w:val="00B365D6"/>
    <w:rsid w:val="00B4062D"/>
    <w:rsid w:val="00B43FD3"/>
    <w:rsid w:val="00B44522"/>
    <w:rsid w:val="00B502AB"/>
    <w:rsid w:val="00B53E19"/>
    <w:rsid w:val="00B60661"/>
    <w:rsid w:val="00B62515"/>
    <w:rsid w:val="00B625A8"/>
    <w:rsid w:val="00B62D1A"/>
    <w:rsid w:val="00B72C77"/>
    <w:rsid w:val="00B74543"/>
    <w:rsid w:val="00B77FB8"/>
    <w:rsid w:val="00B80171"/>
    <w:rsid w:val="00B81CA0"/>
    <w:rsid w:val="00B82481"/>
    <w:rsid w:val="00B86C61"/>
    <w:rsid w:val="00B918F8"/>
    <w:rsid w:val="00B97481"/>
    <w:rsid w:val="00BA057D"/>
    <w:rsid w:val="00BA5303"/>
    <w:rsid w:val="00BB4FC1"/>
    <w:rsid w:val="00BB6198"/>
    <w:rsid w:val="00BB793F"/>
    <w:rsid w:val="00BB7B38"/>
    <w:rsid w:val="00BC0F9C"/>
    <w:rsid w:val="00BC2FCE"/>
    <w:rsid w:val="00BC3DAD"/>
    <w:rsid w:val="00BC4440"/>
    <w:rsid w:val="00BC4C5B"/>
    <w:rsid w:val="00BD079C"/>
    <w:rsid w:val="00BD2568"/>
    <w:rsid w:val="00BD688F"/>
    <w:rsid w:val="00BD785D"/>
    <w:rsid w:val="00BE1FEE"/>
    <w:rsid w:val="00BE37D4"/>
    <w:rsid w:val="00BE4B59"/>
    <w:rsid w:val="00BE4DCB"/>
    <w:rsid w:val="00BF4083"/>
    <w:rsid w:val="00BF779B"/>
    <w:rsid w:val="00C04C29"/>
    <w:rsid w:val="00C103C8"/>
    <w:rsid w:val="00C16894"/>
    <w:rsid w:val="00C22ADB"/>
    <w:rsid w:val="00C24EED"/>
    <w:rsid w:val="00C25C92"/>
    <w:rsid w:val="00C3227B"/>
    <w:rsid w:val="00C32A48"/>
    <w:rsid w:val="00C34D41"/>
    <w:rsid w:val="00C41FC7"/>
    <w:rsid w:val="00C4379A"/>
    <w:rsid w:val="00C43B91"/>
    <w:rsid w:val="00C46459"/>
    <w:rsid w:val="00C51EEC"/>
    <w:rsid w:val="00C52689"/>
    <w:rsid w:val="00C545FD"/>
    <w:rsid w:val="00C5766A"/>
    <w:rsid w:val="00C60355"/>
    <w:rsid w:val="00C60C3A"/>
    <w:rsid w:val="00C61882"/>
    <w:rsid w:val="00C63FCA"/>
    <w:rsid w:val="00C652F6"/>
    <w:rsid w:val="00C7348E"/>
    <w:rsid w:val="00C76DF3"/>
    <w:rsid w:val="00C827C4"/>
    <w:rsid w:val="00C858BA"/>
    <w:rsid w:val="00C85979"/>
    <w:rsid w:val="00C85AFD"/>
    <w:rsid w:val="00C86DCD"/>
    <w:rsid w:val="00C87640"/>
    <w:rsid w:val="00C94BA1"/>
    <w:rsid w:val="00C95FD2"/>
    <w:rsid w:val="00CA12E9"/>
    <w:rsid w:val="00CA4103"/>
    <w:rsid w:val="00CC0BBA"/>
    <w:rsid w:val="00CC64EB"/>
    <w:rsid w:val="00CC6D69"/>
    <w:rsid w:val="00CD18C5"/>
    <w:rsid w:val="00CD1999"/>
    <w:rsid w:val="00CD3A27"/>
    <w:rsid w:val="00CD4C79"/>
    <w:rsid w:val="00CD5288"/>
    <w:rsid w:val="00CD55D5"/>
    <w:rsid w:val="00CE1FF2"/>
    <w:rsid w:val="00CE4106"/>
    <w:rsid w:val="00CE7421"/>
    <w:rsid w:val="00CE7827"/>
    <w:rsid w:val="00CF0744"/>
    <w:rsid w:val="00CF116D"/>
    <w:rsid w:val="00CF13AE"/>
    <w:rsid w:val="00CF3304"/>
    <w:rsid w:val="00CF53C4"/>
    <w:rsid w:val="00CF7753"/>
    <w:rsid w:val="00D019AB"/>
    <w:rsid w:val="00D01C8F"/>
    <w:rsid w:val="00D0385A"/>
    <w:rsid w:val="00D10F81"/>
    <w:rsid w:val="00D15B8F"/>
    <w:rsid w:val="00D17EC5"/>
    <w:rsid w:val="00D20034"/>
    <w:rsid w:val="00D230F0"/>
    <w:rsid w:val="00D24110"/>
    <w:rsid w:val="00D24A2D"/>
    <w:rsid w:val="00D30EDD"/>
    <w:rsid w:val="00D3203E"/>
    <w:rsid w:val="00D34BCF"/>
    <w:rsid w:val="00D3739D"/>
    <w:rsid w:val="00D43BA3"/>
    <w:rsid w:val="00D516D3"/>
    <w:rsid w:val="00D523BE"/>
    <w:rsid w:val="00D61A02"/>
    <w:rsid w:val="00D620EF"/>
    <w:rsid w:val="00D6404C"/>
    <w:rsid w:val="00D644EF"/>
    <w:rsid w:val="00D736F7"/>
    <w:rsid w:val="00D776DD"/>
    <w:rsid w:val="00D80C7F"/>
    <w:rsid w:val="00D81A28"/>
    <w:rsid w:val="00D82755"/>
    <w:rsid w:val="00D82BE5"/>
    <w:rsid w:val="00D857D6"/>
    <w:rsid w:val="00D858D9"/>
    <w:rsid w:val="00D9481B"/>
    <w:rsid w:val="00D94945"/>
    <w:rsid w:val="00D95BD1"/>
    <w:rsid w:val="00D97034"/>
    <w:rsid w:val="00DA3F41"/>
    <w:rsid w:val="00DB6836"/>
    <w:rsid w:val="00DB7F7D"/>
    <w:rsid w:val="00DC203B"/>
    <w:rsid w:val="00DC33BB"/>
    <w:rsid w:val="00DD30D1"/>
    <w:rsid w:val="00DD66B3"/>
    <w:rsid w:val="00DD7E5D"/>
    <w:rsid w:val="00DE0E60"/>
    <w:rsid w:val="00DE3841"/>
    <w:rsid w:val="00DE3FD3"/>
    <w:rsid w:val="00E0167E"/>
    <w:rsid w:val="00E2046A"/>
    <w:rsid w:val="00E30FFE"/>
    <w:rsid w:val="00E33BBF"/>
    <w:rsid w:val="00E3599E"/>
    <w:rsid w:val="00E373BC"/>
    <w:rsid w:val="00E4036F"/>
    <w:rsid w:val="00E41A34"/>
    <w:rsid w:val="00E41F93"/>
    <w:rsid w:val="00E425FD"/>
    <w:rsid w:val="00E42CA6"/>
    <w:rsid w:val="00E452C7"/>
    <w:rsid w:val="00E47E15"/>
    <w:rsid w:val="00E52EE6"/>
    <w:rsid w:val="00E54613"/>
    <w:rsid w:val="00E563DB"/>
    <w:rsid w:val="00E621C8"/>
    <w:rsid w:val="00E621CF"/>
    <w:rsid w:val="00E637AF"/>
    <w:rsid w:val="00E678D9"/>
    <w:rsid w:val="00E77E3E"/>
    <w:rsid w:val="00E80D69"/>
    <w:rsid w:val="00E80D6B"/>
    <w:rsid w:val="00E81379"/>
    <w:rsid w:val="00E82191"/>
    <w:rsid w:val="00E82A8A"/>
    <w:rsid w:val="00E848DE"/>
    <w:rsid w:val="00E84C62"/>
    <w:rsid w:val="00E86390"/>
    <w:rsid w:val="00E91B38"/>
    <w:rsid w:val="00E92713"/>
    <w:rsid w:val="00E97EED"/>
    <w:rsid w:val="00EB2323"/>
    <w:rsid w:val="00EB566E"/>
    <w:rsid w:val="00EB5E55"/>
    <w:rsid w:val="00EC106C"/>
    <w:rsid w:val="00ED094D"/>
    <w:rsid w:val="00ED25B0"/>
    <w:rsid w:val="00ED51AC"/>
    <w:rsid w:val="00EE04C3"/>
    <w:rsid w:val="00EE47BC"/>
    <w:rsid w:val="00EE7775"/>
    <w:rsid w:val="00EF07F8"/>
    <w:rsid w:val="00EF2E32"/>
    <w:rsid w:val="00EF469D"/>
    <w:rsid w:val="00EF7F67"/>
    <w:rsid w:val="00F0164F"/>
    <w:rsid w:val="00F06A66"/>
    <w:rsid w:val="00F07FA6"/>
    <w:rsid w:val="00F11A56"/>
    <w:rsid w:val="00F15DDF"/>
    <w:rsid w:val="00F17CAF"/>
    <w:rsid w:val="00F201E7"/>
    <w:rsid w:val="00F215EA"/>
    <w:rsid w:val="00F26DE7"/>
    <w:rsid w:val="00F32B4E"/>
    <w:rsid w:val="00F359A2"/>
    <w:rsid w:val="00F359D7"/>
    <w:rsid w:val="00F35EEB"/>
    <w:rsid w:val="00F36008"/>
    <w:rsid w:val="00F37F45"/>
    <w:rsid w:val="00F41425"/>
    <w:rsid w:val="00F438A8"/>
    <w:rsid w:val="00F4507D"/>
    <w:rsid w:val="00F46473"/>
    <w:rsid w:val="00F513D0"/>
    <w:rsid w:val="00F52077"/>
    <w:rsid w:val="00F56ABF"/>
    <w:rsid w:val="00F61CD7"/>
    <w:rsid w:val="00F6249F"/>
    <w:rsid w:val="00F66DAF"/>
    <w:rsid w:val="00F70AD9"/>
    <w:rsid w:val="00F714A8"/>
    <w:rsid w:val="00F75BC5"/>
    <w:rsid w:val="00F7722F"/>
    <w:rsid w:val="00F77CD9"/>
    <w:rsid w:val="00F816F0"/>
    <w:rsid w:val="00F84346"/>
    <w:rsid w:val="00F853BB"/>
    <w:rsid w:val="00F867A7"/>
    <w:rsid w:val="00F91FBE"/>
    <w:rsid w:val="00FA35A8"/>
    <w:rsid w:val="00FA3C2D"/>
    <w:rsid w:val="00FA4653"/>
    <w:rsid w:val="00FA4E1E"/>
    <w:rsid w:val="00FA79F4"/>
    <w:rsid w:val="00FB087E"/>
    <w:rsid w:val="00FB4848"/>
    <w:rsid w:val="00FB529A"/>
    <w:rsid w:val="00FB59CC"/>
    <w:rsid w:val="00FC19D7"/>
    <w:rsid w:val="00FC255C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7785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1</Pages>
  <Words>87</Words>
  <Characters>50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Freund Jouni</cp:lastModifiedBy>
  <cp:revision>564</cp:revision>
  <cp:lastPrinted>2024-10-15T06:25:00Z</cp:lastPrinted>
  <dcterms:created xsi:type="dcterms:W3CDTF">2021-01-21T08:14:00Z</dcterms:created>
  <dcterms:modified xsi:type="dcterms:W3CDTF">2024-10-15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